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F116F" w:rsidRDefault="005F116F" w:rsidP="005F116F">
      <w:r>
        <w:t>LFSR = Linear Feedback Shift Register</w:t>
      </w:r>
    </w:p>
    <w:p w:rsidR="00DC245A" w:rsidRDefault="005F116F" w:rsidP="005F116F">
      <w:pPr>
        <w:pStyle w:val="ListParagraph"/>
        <w:numPr>
          <w:ilvl w:val="0"/>
          <w:numId w:val="1"/>
        </w:numPr>
      </w:pPr>
      <w:r>
        <w:t xml:space="preserve">The following is a binary </w:t>
      </w:r>
      <w:proofErr w:type="spellStart"/>
      <w:r>
        <w:t>Vigenere</w:t>
      </w:r>
      <w:proofErr w:type="spellEnd"/>
      <w:r>
        <w:t xml:space="preserve"> </w:t>
      </w:r>
      <w:proofErr w:type="spellStart"/>
      <w:r>
        <w:t>encipherment</w:t>
      </w:r>
      <w:proofErr w:type="spellEnd"/>
      <w:r>
        <w:t xml:space="preserve"> of a plaintext using the key </w:t>
      </w:r>
    </w:p>
    <w:p w:rsidR="005F116F" w:rsidRDefault="005F116F" w:rsidP="005F116F">
      <w:pPr>
        <w:pStyle w:val="ListParagraph"/>
      </w:pPr>
      <w:r>
        <w:t>11100010100010. Decipher and decode the message into English text, regarding each 7-bit block as an ASCII value. SHOW WORK.</w:t>
      </w:r>
    </w:p>
    <w:p w:rsidR="005F116F" w:rsidRDefault="005F116F" w:rsidP="005F116F">
      <w:pPr>
        <w:pStyle w:val="ListParagraph"/>
      </w:pPr>
    </w:p>
    <w:p w:rsidR="005F116F" w:rsidRDefault="005F116F" w:rsidP="005F116F">
      <w:pPr>
        <w:pStyle w:val="ListParagraph"/>
      </w:pPr>
      <w:proofErr w:type="gramStart"/>
      <w:r>
        <w:t>0100010  1100111</w:t>
      </w:r>
      <w:proofErr w:type="gramEnd"/>
      <w:r>
        <w:t xml:space="preserve">  0111101  1101110  0100010  1110110  0111110  1100001  0111010</w:t>
      </w:r>
    </w:p>
    <w:p w:rsidR="005F116F" w:rsidRDefault="005F116F" w:rsidP="005F116F">
      <w:pPr>
        <w:pStyle w:val="ListParagraph"/>
      </w:pPr>
    </w:p>
    <w:p w:rsidR="005F116F" w:rsidRDefault="005F116F" w:rsidP="005F116F">
      <w:pPr>
        <w:pStyle w:val="ListParagraph"/>
        <w:numPr>
          <w:ilvl w:val="0"/>
          <w:numId w:val="1"/>
        </w:numPr>
      </w:pPr>
      <w:r>
        <w:t>Complete the table of outputs for the following LFSR, with the given initial state. What is the period? Show work.</w:t>
      </w:r>
    </w:p>
    <w:p w:rsidR="005F116F" w:rsidRDefault="005F116F" w:rsidP="005F116F">
      <w:pPr>
        <w:ind w:left="720"/>
        <w:jc w:val="center"/>
      </w:pPr>
      <w:r w:rsidRPr="005F116F">
        <w:rPr>
          <w:position w:val="-12"/>
        </w:rPr>
        <w:object w:dxaOrig="18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85pt;height:18.15pt" o:ole="">
            <v:imagedata r:id="rId8" o:title=""/>
          </v:shape>
          <o:OLEObject Type="Embed" ProgID="Equation.DSMT4" ShapeID="_x0000_i1025" DrawAspect="Content" ObjectID="_1483778644" r:id="rId9"/>
        </w:object>
      </w:r>
    </w:p>
    <w:p w:rsidR="005F116F" w:rsidRDefault="005F116F" w:rsidP="005F116F">
      <w:pPr>
        <w:pStyle w:val="ListParagraph"/>
        <w:numPr>
          <w:ilvl w:val="0"/>
          <w:numId w:val="1"/>
        </w:numPr>
      </w:pPr>
      <w:r>
        <w:t xml:space="preserve">Find the 4-bit LFSR equation that produced the following output stream. </w:t>
      </w:r>
      <w:r w:rsidR="00AA350F" w:rsidRPr="00AA350F">
        <w:rPr>
          <w:u w:val="single"/>
        </w:rPr>
        <w:t>If you have taken calculus use a matrix to solve for full credit</w:t>
      </w:r>
      <w:r w:rsidR="00AA350F">
        <w:t xml:space="preserve">. </w:t>
      </w:r>
      <w:r>
        <w:t>Show work.</w:t>
      </w:r>
    </w:p>
    <w:p w:rsidR="005F116F" w:rsidRDefault="005F116F" w:rsidP="005F116F">
      <w:pPr>
        <w:pStyle w:val="ListParagraph"/>
      </w:pPr>
    </w:p>
    <w:p w:rsidR="005F116F" w:rsidRDefault="005F116F" w:rsidP="005F116F">
      <w:pPr>
        <w:pStyle w:val="ListParagraph"/>
        <w:jc w:val="center"/>
      </w:pPr>
      <w:r>
        <w:t>10100010</w:t>
      </w:r>
    </w:p>
    <w:p w:rsidR="005F116F" w:rsidRDefault="005F116F" w:rsidP="005F116F">
      <w:pPr>
        <w:pStyle w:val="ListParagraph"/>
        <w:jc w:val="center"/>
      </w:pPr>
    </w:p>
    <w:p w:rsidR="005F116F" w:rsidRDefault="005F116F" w:rsidP="005F116F">
      <w:pPr>
        <w:pStyle w:val="ListParagraph"/>
        <w:numPr>
          <w:ilvl w:val="0"/>
          <w:numId w:val="1"/>
        </w:numPr>
      </w:pPr>
      <w:r>
        <w:t>Suppose that the bit sequence 0000010111 was generated by a LFSR. Could that regi</w:t>
      </w:r>
      <w:r w:rsidR="00AA350F">
        <w:t>ster have 3 bits? 4? 5? Clearly explain.</w:t>
      </w:r>
    </w:p>
    <w:p w:rsidR="005F116F" w:rsidRDefault="005F116F" w:rsidP="005F116F">
      <w:pPr>
        <w:pStyle w:val="ListParagraph"/>
      </w:pPr>
    </w:p>
    <w:p w:rsidR="004B5012" w:rsidRDefault="004B5012" w:rsidP="005F116F">
      <w:pPr>
        <w:pStyle w:val="ListParagraph"/>
        <w:numPr>
          <w:ilvl w:val="0"/>
          <w:numId w:val="1"/>
        </w:numPr>
        <w:tabs>
          <w:tab w:val="left" w:pos="3870"/>
        </w:tabs>
        <w:rPr>
          <w:bCs/>
        </w:rPr>
      </w:pPr>
      <w:r w:rsidRPr="00D35021">
        <w:rPr>
          <w:bCs/>
        </w:rPr>
        <w:t>Determine the tap polynomial for</w:t>
      </w:r>
      <w:r>
        <w:rPr>
          <w:bCs/>
        </w:rPr>
        <w:t xml:space="preserve"> each of the </w:t>
      </w:r>
      <w:r w:rsidR="00AA350F">
        <w:rPr>
          <w:bCs/>
        </w:rPr>
        <w:t xml:space="preserve">three </w:t>
      </w:r>
      <w:r>
        <w:rPr>
          <w:bCs/>
        </w:rPr>
        <w:t>LFSRs used in A5/1 (see page 526 of your book).</w:t>
      </w:r>
    </w:p>
    <w:p w:rsidR="004B5012" w:rsidRDefault="004B5012" w:rsidP="004B5012">
      <w:pPr>
        <w:pStyle w:val="ListParagraph"/>
        <w:tabs>
          <w:tab w:val="left" w:pos="3870"/>
        </w:tabs>
        <w:rPr>
          <w:bCs/>
        </w:rPr>
      </w:pPr>
    </w:p>
    <w:p w:rsidR="005F116F" w:rsidRDefault="005F116F" w:rsidP="005F116F">
      <w:pPr>
        <w:pStyle w:val="ListParagraph"/>
        <w:numPr>
          <w:ilvl w:val="0"/>
          <w:numId w:val="1"/>
        </w:numPr>
        <w:tabs>
          <w:tab w:val="left" w:pos="3870"/>
        </w:tabs>
        <w:rPr>
          <w:bCs/>
        </w:rPr>
      </w:pPr>
      <w:r w:rsidRPr="005F116F">
        <w:rPr>
          <w:bCs/>
        </w:rPr>
        <w:t>Will the LFSR represented by the tap polynomial p(x) = x</w:t>
      </w:r>
      <w:r w:rsidR="00C56E5C">
        <w:rPr>
          <w:bCs/>
          <w:vertAlign w:val="superscript"/>
        </w:rPr>
        <w:t>4</w:t>
      </w:r>
      <w:r w:rsidR="004D4FA8">
        <w:rPr>
          <w:bCs/>
        </w:rPr>
        <w:t>+x</w:t>
      </w:r>
      <w:r w:rsidR="004D4FA8" w:rsidRPr="004D4FA8">
        <w:rPr>
          <w:bCs/>
          <w:vertAlign w:val="superscript"/>
        </w:rPr>
        <w:t>3</w:t>
      </w:r>
      <w:r w:rsidR="004D4FA8">
        <w:rPr>
          <w:bCs/>
        </w:rPr>
        <w:t>+</w:t>
      </w:r>
      <w:r w:rsidRPr="005F116F">
        <w:rPr>
          <w:bCs/>
        </w:rPr>
        <w:t>x</w:t>
      </w:r>
      <w:r w:rsidRPr="005F116F">
        <w:rPr>
          <w:bCs/>
          <w:vertAlign w:val="superscript"/>
        </w:rPr>
        <w:t>2</w:t>
      </w:r>
      <w:r w:rsidR="004D4FA8">
        <w:rPr>
          <w:bCs/>
        </w:rPr>
        <w:t>+x</w:t>
      </w:r>
      <w:r w:rsidRPr="005F116F">
        <w:rPr>
          <w:bCs/>
        </w:rPr>
        <w:t>+</w:t>
      </w:r>
      <w:bookmarkStart w:id="0" w:name="_GoBack"/>
      <w:bookmarkEnd w:id="0"/>
      <w:r w:rsidRPr="005F116F">
        <w:rPr>
          <w:bCs/>
        </w:rPr>
        <w:t>1 yield a maximal period</w:t>
      </w:r>
      <w:r w:rsidR="00AA350F">
        <w:rPr>
          <w:bCs/>
        </w:rPr>
        <w:t xml:space="preserve"> in a </w:t>
      </w:r>
      <w:r w:rsidR="00CA54DC">
        <w:rPr>
          <w:bCs/>
          <w:u w:val="single"/>
        </w:rPr>
        <w:t>4</w:t>
      </w:r>
      <w:r w:rsidR="00AA350F" w:rsidRPr="00AA350F">
        <w:rPr>
          <w:bCs/>
          <w:u w:val="single"/>
        </w:rPr>
        <w:t>-bit</w:t>
      </w:r>
      <w:r w:rsidR="00AA350F">
        <w:rPr>
          <w:bCs/>
        </w:rPr>
        <w:t xml:space="preserve"> register</w:t>
      </w:r>
      <w:r w:rsidRPr="005F116F">
        <w:rPr>
          <w:bCs/>
        </w:rPr>
        <w:t>?</w:t>
      </w:r>
      <w:r w:rsidR="00AA350F">
        <w:rPr>
          <w:bCs/>
        </w:rPr>
        <w:t xml:space="preserve"> What is its</w:t>
      </w:r>
      <w:r>
        <w:rPr>
          <w:bCs/>
        </w:rPr>
        <w:t xml:space="preserve"> period? Prove </w:t>
      </w:r>
      <w:r w:rsidR="00AA350F">
        <w:rPr>
          <w:bCs/>
        </w:rPr>
        <w:t xml:space="preserve">and clearly explain </w:t>
      </w:r>
      <w:r>
        <w:rPr>
          <w:bCs/>
        </w:rPr>
        <w:t>your answer</w:t>
      </w:r>
      <w:r w:rsidR="00D6687B">
        <w:rPr>
          <w:bCs/>
        </w:rPr>
        <w:t xml:space="preserve"> using the methods from class to determine if the p(x) is irreducible and primitive; </w:t>
      </w:r>
      <w:r w:rsidR="00D6687B" w:rsidRPr="00D6687B">
        <w:rPr>
          <w:bCs/>
          <w:u w:val="single"/>
        </w:rPr>
        <w:t>DO NOT just write down a register output list and see how long it is.</w:t>
      </w:r>
    </w:p>
    <w:p w:rsidR="005F116F" w:rsidRPr="005F116F" w:rsidRDefault="005F116F" w:rsidP="005F116F">
      <w:pPr>
        <w:pStyle w:val="ListParagraph"/>
        <w:tabs>
          <w:tab w:val="left" w:pos="3870"/>
        </w:tabs>
        <w:rPr>
          <w:bCs/>
        </w:rPr>
      </w:pPr>
    </w:p>
    <w:p w:rsidR="005F116F" w:rsidRDefault="005F116F" w:rsidP="005F116F">
      <w:pPr>
        <w:pStyle w:val="ListParagraph"/>
        <w:numPr>
          <w:ilvl w:val="0"/>
          <w:numId w:val="1"/>
        </w:numPr>
      </w:pPr>
      <w:r>
        <w:t>Suppose a LFSR is</w:t>
      </w:r>
      <w:r w:rsidR="00387E3F">
        <w:t xml:space="preserve"> used in a</w:t>
      </w:r>
      <w:r>
        <w:t xml:space="preserve"> </w:t>
      </w:r>
      <w:r w:rsidR="00CA54DC">
        <w:t>5</w:t>
      </w:r>
      <w:r w:rsidR="00387E3F">
        <w:t>-</w:t>
      </w:r>
      <w:r>
        <w:t>bit</w:t>
      </w:r>
      <w:r w:rsidR="00387E3F">
        <w:t xml:space="preserve"> register</w:t>
      </w:r>
      <w:r>
        <w:t xml:space="preserve">. Find a tap polynomial that produces an output of maximal </w:t>
      </w:r>
      <w:r w:rsidR="004B5012">
        <w:t>period</w:t>
      </w:r>
      <w:r>
        <w:t xml:space="preserve"> (2</w:t>
      </w:r>
      <w:r w:rsidR="00CA54DC">
        <w:rPr>
          <w:vertAlign w:val="superscript"/>
        </w:rPr>
        <w:t>5</w:t>
      </w:r>
      <w:r>
        <w:t xml:space="preserve">-1 = </w:t>
      </w:r>
      <w:r w:rsidR="00CA54DC">
        <w:t>31</w:t>
      </w:r>
      <w:r>
        <w:t xml:space="preserve">). Use the methods </w:t>
      </w:r>
      <w:r w:rsidR="00CA54DC">
        <w:t>from class and show work.</w:t>
      </w:r>
      <w:r>
        <w:t xml:space="preserve"> Once you’ve found your equation, </w:t>
      </w:r>
      <w:r w:rsidR="004B5012">
        <w:t xml:space="preserve">choose an initial value and show the output gives the desired period of </w:t>
      </w:r>
      <w:r w:rsidR="00CA54DC">
        <w:t>31</w:t>
      </w:r>
      <w:r w:rsidR="004B5012">
        <w:t>.</w:t>
      </w:r>
      <w:r w:rsidR="00AA350F">
        <w:t xml:space="preserve"> You may use excel and maple but please indicate when and how you have used these resources.</w:t>
      </w:r>
    </w:p>
    <w:p w:rsidR="005F116F" w:rsidRDefault="005F116F" w:rsidP="005F116F">
      <w:pPr>
        <w:ind w:left="1080"/>
      </w:pPr>
    </w:p>
    <w:sectPr w:rsidR="005F116F">
      <w:headerReference w:type="default" r:id="rId10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F116F" w:rsidRDefault="005F116F" w:rsidP="005F116F">
      <w:pPr>
        <w:spacing w:after="0" w:line="240" w:lineRule="auto"/>
      </w:pPr>
      <w:r>
        <w:separator/>
      </w:r>
    </w:p>
  </w:endnote>
  <w:endnote w:type="continuationSeparator" w:id="0">
    <w:p w:rsidR="005F116F" w:rsidRDefault="005F116F" w:rsidP="005F116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F116F" w:rsidRDefault="005F116F" w:rsidP="005F116F">
      <w:pPr>
        <w:spacing w:after="0" w:line="240" w:lineRule="auto"/>
      </w:pPr>
      <w:r>
        <w:separator/>
      </w:r>
    </w:p>
  </w:footnote>
  <w:footnote w:type="continuationSeparator" w:id="0">
    <w:p w:rsidR="005F116F" w:rsidRDefault="005F116F" w:rsidP="005F116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F116F" w:rsidRDefault="005F116F">
    <w:pPr>
      <w:pStyle w:val="Header"/>
    </w:pPr>
    <w:r>
      <w:t>MTH 440 HWK #4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6A95EE8"/>
    <w:multiLevelType w:val="hybridMultilevel"/>
    <w:tmpl w:val="676C393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219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C4B32"/>
    <w:rsid w:val="002B678D"/>
    <w:rsid w:val="00387E3F"/>
    <w:rsid w:val="004B5012"/>
    <w:rsid w:val="004D4FA8"/>
    <w:rsid w:val="005C7520"/>
    <w:rsid w:val="005F116F"/>
    <w:rsid w:val="00AA350F"/>
    <w:rsid w:val="00BA3C97"/>
    <w:rsid w:val="00C56E5C"/>
    <w:rsid w:val="00CA54DC"/>
    <w:rsid w:val="00D6687B"/>
    <w:rsid w:val="00DC245A"/>
    <w:rsid w:val="00FC4B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F116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F116F"/>
  </w:style>
  <w:style w:type="paragraph" w:styleId="Footer">
    <w:name w:val="footer"/>
    <w:basedOn w:val="Normal"/>
    <w:link w:val="FooterChar"/>
    <w:uiPriority w:val="99"/>
    <w:unhideWhenUsed/>
    <w:rsid w:val="005F116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F116F"/>
  </w:style>
  <w:style w:type="paragraph" w:styleId="ListParagraph">
    <w:name w:val="List Paragraph"/>
    <w:basedOn w:val="Normal"/>
    <w:uiPriority w:val="34"/>
    <w:qFormat/>
    <w:rsid w:val="005F116F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F116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F116F"/>
  </w:style>
  <w:style w:type="paragraph" w:styleId="Footer">
    <w:name w:val="footer"/>
    <w:basedOn w:val="Normal"/>
    <w:link w:val="FooterChar"/>
    <w:uiPriority w:val="99"/>
    <w:unhideWhenUsed/>
    <w:rsid w:val="005F116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F116F"/>
  </w:style>
  <w:style w:type="paragraph" w:styleId="ListParagraph">
    <w:name w:val="List Paragraph"/>
    <w:basedOn w:val="Normal"/>
    <w:uiPriority w:val="34"/>
    <w:qFormat/>
    <w:rsid w:val="005F116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29</Words>
  <Characters>1308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2</cp:revision>
  <dcterms:created xsi:type="dcterms:W3CDTF">2015-01-26T19:57:00Z</dcterms:created>
  <dcterms:modified xsi:type="dcterms:W3CDTF">2015-01-26T19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